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1441259138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:rsidR="001170B4" w:rsidRDefault="001170B4">
          <w:pPr>
            <w:pStyle w:val="a4"/>
          </w:pPr>
          <w:r>
            <w:t>Оглавление</w:t>
          </w:r>
        </w:p>
        <w:p w:rsidR="001170B4" w:rsidRDefault="001170B4"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r>
            <w:rPr>
              <w:noProof/>
            </w:rPr>
            <w:t>Элементы оглавления не найдены.</w:t>
          </w:r>
          <w:r>
            <w:rPr>
              <w:b/>
              <w:bCs/>
            </w:rPr>
            <w:fldChar w:fldCharType="end"/>
          </w:r>
        </w:p>
      </w:sdtContent>
    </w:sdt>
    <w:p w:rsidR="001170B4" w:rsidRDefault="001170B4">
      <w:pPr>
        <w:rPr>
          <w:rFonts w:cs="Times New Roman"/>
          <w:szCs w:val="28"/>
        </w:rPr>
      </w:pPr>
    </w:p>
    <w:p w:rsidR="001170B4" w:rsidRDefault="001170B4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2D3809" w:rsidRDefault="0055241E" w:rsidP="001170B4">
      <w:pPr>
        <w:pStyle w:val="1"/>
      </w:pPr>
      <w:r>
        <w:lastRenderedPageBreak/>
        <w:t>Определение зависимости размера маркера от расстояния и разрешения камеры</w:t>
      </w:r>
    </w:p>
    <w:p w:rsidR="001170B4" w:rsidRDefault="001170B4" w:rsidP="001170B4">
      <w:pPr>
        <w:rPr>
          <w:rFonts w:cs="Times New Roman"/>
        </w:rPr>
      </w:pPr>
    </w:p>
    <w:p w:rsidR="001170B4" w:rsidRDefault="00AB2765" w:rsidP="001170B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l1 = 515 </w:t>
      </w:r>
      <w:r>
        <w:rPr>
          <w:rFonts w:cs="Times New Roman"/>
        </w:rPr>
        <w:t>мм</w:t>
      </w:r>
      <w:r>
        <w:rPr>
          <w:rFonts w:cs="Times New Roman"/>
          <w:lang w:val="en-US"/>
        </w:rPr>
        <w:t xml:space="preserve"> </w:t>
      </w:r>
    </w:p>
    <w:p w:rsidR="00AB2765" w:rsidRPr="00AB2765" w:rsidRDefault="00AB2765" w:rsidP="001170B4">
      <w:pPr>
        <w:rPr>
          <w:rFonts w:cs="Times New Roman"/>
        </w:rPr>
      </w:pPr>
      <w:r>
        <w:rPr>
          <w:rFonts w:cs="Times New Roman"/>
          <w:lang w:val="en-US"/>
        </w:rPr>
        <w:t>l2 = 352</w:t>
      </w:r>
      <w:r>
        <w:rPr>
          <w:rFonts w:cs="Times New Roman"/>
        </w:rPr>
        <w:t xml:space="preserve"> мм</w:t>
      </w:r>
    </w:p>
    <w:p w:rsidR="00AB2765" w:rsidRPr="00AB2765" w:rsidRDefault="00AB2765" w:rsidP="001170B4">
      <w:pPr>
        <w:rPr>
          <w:rFonts w:cs="Times New Roman"/>
        </w:rPr>
      </w:pPr>
      <w:r>
        <w:rPr>
          <w:rFonts w:cs="Times New Roman"/>
          <w:lang w:val="en-US"/>
        </w:rPr>
        <w:t xml:space="preserve">l3 = </w:t>
      </w:r>
      <w:r w:rsidR="00963B0C">
        <w:rPr>
          <w:rFonts w:cs="Times New Roman"/>
        </w:rPr>
        <w:t>187</w:t>
      </w:r>
      <w:r>
        <w:rPr>
          <w:rFonts w:cs="Times New Roman"/>
        </w:rPr>
        <w:t xml:space="preserve"> мм</w:t>
      </w:r>
    </w:p>
    <w:p w:rsidR="001170B4" w:rsidRPr="001170B4" w:rsidRDefault="001170B4" w:rsidP="001170B4">
      <w:pPr>
        <w:rPr>
          <w:rFonts w:cs="Times New Roman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A25AB2" w:rsidRDefault="00A25AB2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  <w:lang w:val="en-US"/>
              </w:rPr>
              <w:t xml:space="preserve"> (60 x 6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217ECE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 (90 x 90</w:t>
            </w:r>
            <w:r>
              <w:rPr>
                <w:rFonts w:cs="Times New Roman"/>
                <w:szCs w:val="28"/>
              </w:rPr>
              <w:t xml:space="preserve"> 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m (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55241E" w:rsidRDefault="0055241E">
      <w:pPr>
        <w:rPr>
          <w:rFonts w:cs="Times New Roman"/>
          <w:szCs w:val="28"/>
        </w:rPr>
      </w:pPr>
    </w:p>
    <w:p w:rsidR="0055241E" w:rsidRDefault="00D910D4" w:rsidP="00251A65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явим пороговые значения для маркеров размерами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D910D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s</w:t>
      </w:r>
      <w:r w:rsidRPr="00D910D4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Схема эксперимента показана на рисунке </w:t>
      </w:r>
      <w:r w:rsidR="003015AC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</w:t>
      </w:r>
    </w:p>
    <w:p w:rsidR="00D910D4" w:rsidRDefault="00D910D4">
      <w:pPr>
        <w:rPr>
          <w:rFonts w:cs="Times New Roman"/>
          <w:szCs w:val="28"/>
        </w:rPr>
      </w:pPr>
    </w:p>
    <w:p w:rsidR="00B245D7" w:rsidRDefault="00B245D7" w:rsidP="000377C1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0D4" w:rsidRDefault="00D910D4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Схема эксперимента</w:t>
      </w: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8A7A35">
        <w:rPr>
          <w:rFonts w:cs="Times New Roman"/>
          <w:szCs w:val="28"/>
        </w:rPr>
        <w:t xml:space="preserve"> (рис. 2)</w:t>
      </w:r>
      <w:r>
        <w:rPr>
          <w:rFonts w:cs="Times New Roman"/>
          <w:szCs w:val="28"/>
        </w:rPr>
        <w:t>.</w:t>
      </w:r>
    </w:p>
    <w:p w:rsidR="009A5A0F" w:rsidRDefault="007F6CE9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6pt;height:235.25pt">
            <v:imagedata r:id="rId6" o:title="2"/>
          </v:shape>
        </w:pict>
      </w:r>
    </w:p>
    <w:p w:rsidR="00A55CBE" w:rsidRPr="00FB0B26" w:rsidRDefault="00A55CBE" w:rsidP="00A55CB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 xml:space="preserve">Размеры маркера </w:t>
      </w:r>
      <w:r w:rsidR="00FB0B26">
        <w:rPr>
          <w:rFonts w:cs="Times New Roman"/>
          <w:szCs w:val="28"/>
        </w:rPr>
        <w:t>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>
        <w:rPr>
          <w:rFonts w:cs="Times New Roman"/>
          <w:szCs w:val="28"/>
        </w:rPr>
        <w:t xml:space="preserve"> мм, при этом сам маркер имеет размеры </w:t>
      </w:r>
      <w:r>
        <w:rPr>
          <w:rFonts w:cs="Times New Roman"/>
          <w:szCs w:val="28"/>
        </w:rPr>
        <w:t>40</w:t>
      </w:r>
      <w:r>
        <w:rPr>
          <w:rFonts w:cs="Times New Roman"/>
          <w:szCs w:val="28"/>
        </w:rPr>
        <w:t xml:space="preserve"> х </w:t>
      </w:r>
      <w:r>
        <w:rPr>
          <w:rFonts w:cs="Times New Roman"/>
          <w:szCs w:val="28"/>
        </w:rPr>
        <w:t>40</w:t>
      </w:r>
      <w:r>
        <w:rPr>
          <w:rFonts w:cs="Times New Roman"/>
          <w:szCs w:val="28"/>
        </w:rPr>
        <w:t xml:space="preserve"> пикселя (рис. 2).</w:t>
      </w:r>
    </w:p>
    <w:p w:rsidR="002C5497" w:rsidRPr="002C5497" w:rsidRDefault="002C5497" w:rsidP="002C5497">
      <w:pPr>
        <w:jc w:val="left"/>
        <w:rPr>
          <w:rFonts w:cs="Times New Roman"/>
          <w:szCs w:val="28"/>
        </w:rPr>
      </w:pPr>
    </w:p>
    <w:p w:rsidR="009A5A0F" w:rsidRDefault="007F6CE9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pict>
          <v:shape id="_x0000_i1026" type="#_x0000_t75" style="width:381.75pt;height:220.2pt">
            <v:imagedata r:id="rId7" o:title="3"/>
          </v:shape>
        </w:pict>
      </w:r>
    </w:p>
    <w:p w:rsidR="00257C73" w:rsidRPr="00FB0B26" w:rsidRDefault="00257C73" w:rsidP="00257C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</w:t>
      </w:r>
      <w:r>
        <w:rPr>
          <w:rFonts w:cs="Times New Roman"/>
          <w:szCs w:val="28"/>
        </w:rPr>
        <w:t xml:space="preserve"> – Размеры маркера </w:t>
      </w:r>
      <w:r w:rsidR="00FB0B26"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7275CD" w:rsidP="007275C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чевидно, что размер </w:t>
      </w:r>
      <w:proofErr w:type="spellStart"/>
      <w:r>
        <w:rPr>
          <w:rFonts w:cs="Times New Roman"/>
          <w:szCs w:val="28"/>
        </w:rPr>
        <w:t>макрека</w:t>
      </w:r>
      <w:proofErr w:type="spellEnd"/>
      <w:r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</w:t>
      </w:r>
      <w:proofErr w:type="gramStart"/>
      <w:r w:rsidR="00F47641">
        <w:rPr>
          <w:rFonts w:cs="Times New Roman"/>
          <w:szCs w:val="28"/>
        </w:rPr>
        <w:t>среды  водную</w:t>
      </w:r>
      <w:proofErr w:type="gramEnd"/>
      <w:r w:rsidR="00F47641">
        <w:rPr>
          <w:rFonts w:cs="Times New Roman"/>
          <w:szCs w:val="28"/>
        </w:rPr>
        <w:t>, искажения, вызванные движением воды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30" type="#_x0000_t75" style="width:52.75pt;height:38.5pt" o:ole="">
            <v:imagedata r:id="rId8" o:title=""/>
          </v:shape>
          <o:OLEObject Type="Embed" ProgID="Equation.DSMT4" ShapeID="_x0000_i1030" DrawAspect="Content" ObjectID="_1636966122" r:id="rId9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27" type="#_x0000_t75" style="width:96.3pt;height:87.05pt" o:ole="">
            <v:imagedata r:id="rId10" o:title=""/>
          </v:shape>
          <o:OLEObject Type="Embed" ProgID="Equation.DSMT4" ShapeID="_x0000_i1027" DrawAspect="Content" ObjectID="_1636966123" r:id="rId11"/>
        </w:object>
      </w:r>
      <w:r w:rsidRPr="007275CD">
        <w:t>,</w:t>
      </w:r>
      <w:r>
        <w:t xml:space="preserve"> </w:t>
      </w:r>
      <w:proofErr w:type="gramStart"/>
      <w:r>
        <w:t>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28" type="#_x0000_t75" style="width:103pt;height:46.9pt" o:ole="">
            <v:imagedata r:id="rId12" o:title=""/>
          </v:shape>
          <o:OLEObject Type="Embed" ProgID="Equation.DSMT4" ShapeID="_x0000_i1028" DrawAspect="Content" ObjectID="_1636966124" r:id="rId13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29" type="#_x0000_t75" style="width:91.25pt;height:22.6pt" o:ole="">
            <v:imagedata r:id="rId14" o:title=""/>
          </v:shape>
          <o:OLEObject Type="Embed" ProgID="Equation.DSMT4" ShapeID="_x0000_i1029" DrawAspect="Content" ObjectID="_1636966125" r:id="rId15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  <w:bookmarkStart w:id="0" w:name="_GoBack"/>
      <w:bookmarkEnd w:id="0"/>
    </w:p>
    <w:p w:rsidR="003B3E87" w:rsidRPr="004F47AC" w:rsidRDefault="00550E30" w:rsidP="005B0970">
      <w:pPr>
        <w:jc w:val="center"/>
        <w:rPr>
          <w:rFonts w:cs="Times New Roman"/>
          <w:szCs w:val="28"/>
        </w:rPr>
      </w:pPr>
      <w:r w:rsidRPr="00550E30">
        <w:rPr>
          <w:position w:val="-28"/>
        </w:rPr>
        <w:object w:dxaOrig="4099" w:dyaOrig="660">
          <v:shape id="_x0000_i1031" type="#_x0000_t75" style="width:253.65pt;height:41pt" o:ole="">
            <v:imagedata r:id="rId16" o:title=""/>
          </v:shape>
          <o:OLEObject Type="Embed" ProgID="Equation.DSMT4" ShapeID="_x0000_i1031" DrawAspect="Content" ObjectID="_1636966126" r:id="rId17"/>
        </w:object>
      </w:r>
    </w:p>
    <w:sectPr w:rsidR="003B3E87" w:rsidRPr="004F47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377C1"/>
    <w:rsid w:val="000D38C1"/>
    <w:rsid w:val="000F24FF"/>
    <w:rsid w:val="001170B4"/>
    <w:rsid w:val="00217ECE"/>
    <w:rsid w:val="00231EC2"/>
    <w:rsid w:val="00251A65"/>
    <w:rsid w:val="00257C73"/>
    <w:rsid w:val="002C5497"/>
    <w:rsid w:val="002F57E2"/>
    <w:rsid w:val="003015AC"/>
    <w:rsid w:val="00306FBB"/>
    <w:rsid w:val="003428F4"/>
    <w:rsid w:val="0035267E"/>
    <w:rsid w:val="003B3E87"/>
    <w:rsid w:val="00482D27"/>
    <w:rsid w:val="004F47AC"/>
    <w:rsid w:val="00550E30"/>
    <w:rsid w:val="0055241E"/>
    <w:rsid w:val="00597D54"/>
    <w:rsid w:val="005B0970"/>
    <w:rsid w:val="005E28D5"/>
    <w:rsid w:val="00607145"/>
    <w:rsid w:val="00675384"/>
    <w:rsid w:val="006B26FD"/>
    <w:rsid w:val="006C7D60"/>
    <w:rsid w:val="007275CD"/>
    <w:rsid w:val="007F6CE9"/>
    <w:rsid w:val="008A7A35"/>
    <w:rsid w:val="00947E9D"/>
    <w:rsid w:val="00963B0C"/>
    <w:rsid w:val="009A5A0F"/>
    <w:rsid w:val="00A25AB2"/>
    <w:rsid w:val="00A55CBE"/>
    <w:rsid w:val="00AB2765"/>
    <w:rsid w:val="00AD5639"/>
    <w:rsid w:val="00B245D7"/>
    <w:rsid w:val="00B42C8C"/>
    <w:rsid w:val="00C3210A"/>
    <w:rsid w:val="00C450F0"/>
    <w:rsid w:val="00C6206A"/>
    <w:rsid w:val="00D31E14"/>
    <w:rsid w:val="00D910D4"/>
    <w:rsid w:val="00E20B90"/>
    <w:rsid w:val="00E51FE0"/>
    <w:rsid w:val="00EB23EA"/>
    <w:rsid w:val="00F47641"/>
    <w:rsid w:val="00FA74AA"/>
    <w:rsid w:val="00FB0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D5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EFB507-D968-4E6C-B32B-7443E6D20D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5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44</cp:revision>
  <dcterms:created xsi:type="dcterms:W3CDTF">2019-12-04T06:40:00Z</dcterms:created>
  <dcterms:modified xsi:type="dcterms:W3CDTF">2019-12-04T09:01:00Z</dcterms:modified>
</cp:coreProperties>
</file>